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3624" w:rsidRPr="009C3624" w:rsidRDefault="007074DF" w:rsidP="009C3624">
      <w:pPr>
        <w:pStyle w:val="MTDisplayEquation"/>
      </w:pPr>
      <w:bookmarkStart w:id="0" w:name="_GoBack"/>
      <w:bookmarkEnd w:id="0"/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655548</wp:posOffset>
                </wp:positionH>
                <wp:positionV relativeFrom="paragraph">
                  <wp:posOffset>-494030</wp:posOffset>
                </wp:positionV>
                <wp:extent cx="3599936" cy="255373"/>
                <wp:effectExtent l="0" t="0" r="19685" b="1143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99936" cy="25537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74DF" w:rsidRDefault="007074DF">
                            <w:r>
                              <w:t xml:space="preserve">Video: </w:t>
                            </w:r>
                            <w:hyperlink r:id="rId5" w:history="1">
                              <w:r w:rsidRPr="00871292">
                                <w:rPr>
                                  <w:rStyle w:val="Hyperlink"/>
                                </w:rPr>
                                <w:t>https://www.youtube.com/watch?v=_s2VNtTMMCs</w:t>
                              </w:r>
                            </w:hyperlink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130.35pt;margin-top:-38.9pt;width:283.45pt;height:20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" fillcolor="white [3201]" strokeweight=".5pt">
                <v:textbox>
                  <w:txbxContent>
                    <w:p w:rsidR="007074DF" w:rsidRDefault="007074DF">
                      <w:r>
                        <w:t xml:space="preserve">Video: </w:t>
                      </w:r>
                      <w:hyperlink r:id="rId6" w:history="1">
                        <w:r w:rsidRPr="00871292">
                          <w:rPr>
                            <w:rStyle w:val="Hyperlink"/>
                          </w:rPr>
                          <w:t>https://www.youtube.com/watch?v=_s2VNtTMMCs</w:t>
                        </w:r>
                      </w:hyperlink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C3624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1651415" wp14:editId="3DC0268C">
                <wp:simplePos x="0" y="0"/>
                <wp:positionH relativeFrom="column">
                  <wp:posOffset>-337751</wp:posOffset>
                </wp:positionH>
                <wp:positionV relativeFrom="paragraph">
                  <wp:posOffset>-321276</wp:posOffset>
                </wp:positionV>
                <wp:extent cx="1828800" cy="42013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4201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3624" w:rsidRDefault="009C3624" w:rsidP="009C3624">
                            <w:pPr>
                              <w:pStyle w:val="NoSpacing"/>
                              <w:jc w:val="center"/>
                            </w:pPr>
                            <w:r>
                              <w:t>Math 8 Unit 2</w:t>
                            </w:r>
                          </w:p>
                          <w:p w:rsidR="009C3624" w:rsidRPr="009C3624" w:rsidRDefault="009C3624" w:rsidP="009C3624">
                            <w:pPr>
                              <w:pStyle w:val="NoSpacing"/>
                              <w:jc w:val="center"/>
                              <w:rPr>
                                <w:b/>
                                <w:u w:val="single"/>
                              </w:rPr>
                            </w:pPr>
                            <w:r w:rsidRPr="009C3624">
                              <w:rPr>
                                <w:b/>
                                <w:u w:val="single"/>
                              </w:rPr>
                              <w:t>2.3 Proportional Reasoning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-26.6pt;margin-top:-25.3pt;width:2in;height:33.1pt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" fillcolor="white [3201]" stroked="f" strokeweight=".5pt">
                <v:textbox>
                  <w:txbxContent>
                    <w:p w:rsidR="009C3624" w:rsidRDefault="009C3624" w:rsidP="009C3624">
                      <w:pPr>
                        <w:pStyle w:val="NoSpacing"/>
                        <w:jc w:val="center"/>
                      </w:pPr>
                      <w:r>
                        <w:t>Math 8 Unit 2</w:t>
                      </w:r>
                    </w:p>
                    <w:p w:rsidR="009C3624" w:rsidRPr="009C3624" w:rsidRDefault="009C3624" w:rsidP="009C3624">
                      <w:pPr>
                        <w:pStyle w:val="NoSpacing"/>
                        <w:jc w:val="center"/>
                        <w:rPr>
                          <w:b/>
                          <w:u w:val="single"/>
                        </w:rPr>
                      </w:pPr>
                      <w:r w:rsidRPr="009C3624">
                        <w:rPr>
                          <w:b/>
                          <w:u w:val="single"/>
                        </w:rPr>
                        <w:t>2.3 Proportional Reasoning</w:t>
                      </w:r>
                    </w:p>
                  </w:txbxContent>
                </v:textbox>
              </v:shape>
            </w:pict>
          </mc:Fallback>
        </mc:AlternateContent>
      </w:r>
      <w:r w:rsidR="009C3624"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5362FC6" wp14:editId="7AD390C0">
                <wp:simplePos x="0" y="0"/>
                <wp:positionH relativeFrom="column">
                  <wp:posOffset>1652270</wp:posOffset>
                </wp:positionH>
                <wp:positionV relativeFrom="paragraph">
                  <wp:posOffset>-207010</wp:posOffset>
                </wp:positionV>
                <wp:extent cx="5140325" cy="3045460"/>
                <wp:effectExtent l="0" t="0" r="22225" b="2159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40325" cy="30454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4766" w:rsidRPr="00962874" w:rsidRDefault="00244766" w:rsidP="00244766">
                            <w:r w:rsidRPr="00962874">
                              <w:t xml:space="preserve">You can solve proportional reasoning problems using several different methods.  </w:t>
                            </w:r>
                          </w:p>
                          <w:p w:rsidR="00244766" w:rsidRPr="00962874" w:rsidRDefault="00244766" w:rsidP="00244766">
                            <w:r w:rsidRPr="00962874">
                              <w:t>Example:  A potato farmer can plant three potato plants per 0.5 m</w:t>
                            </w:r>
                            <w:r w:rsidRPr="00962874">
                              <w:rPr>
                                <w:vertAlign w:val="superscript"/>
                              </w:rPr>
                              <w:t>2</w:t>
                            </w:r>
                            <w:r w:rsidRPr="00962874">
                              <w:t>.  How many potato plants can she plant in an area of 85 m</w:t>
                            </w:r>
                            <w:r w:rsidRPr="00962874">
                              <w:rPr>
                                <w:vertAlign w:val="superscript"/>
                              </w:rPr>
                              <w:t>2</w:t>
                            </w:r>
                            <w:r w:rsidRPr="00962874">
                              <w:t>?</w:t>
                            </w:r>
                          </w:p>
                          <w:p w:rsidR="00244766" w:rsidRDefault="00244766" w:rsidP="00244766">
                            <w:r w:rsidRPr="00962874">
                              <w:t>Use a unit rate:</w:t>
                            </w:r>
                          </w:p>
                          <w:p w:rsidR="00244766" w:rsidRDefault="00244766" w:rsidP="00244766"/>
                          <w:p w:rsidR="00244766" w:rsidRDefault="00244766" w:rsidP="00244766"/>
                          <w:p w:rsidR="00244766" w:rsidRPr="00962874" w:rsidRDefault="00244766" w:rsidP="00244766"/>
                          <w:p w:rsidR="00244766" w:rsidRPr="00962874" w:rsidRDefault="00244766" w:rsidP="00244766">
                            <w:r w:rsidRPr="00962874">
                              <w:t>Use a proportion:</w:t>
                            </w:r>
                          </w:p>
                          <w:p w:rsidR="00244766" w:rsidRDefault="00244766" w:rsidP="0024476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027" type="#_x0000_t202" style="position:absolute;margin-left:130.1pt;margin-top:-16.3pt;width:404.75pt;height:239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" fillcolor="white [3201]" strokeweight=".5pt">
                <v:textbox>
                  <w:txbxContent>
                    <w:p w:rsidR="00244766" w:rsidRPr="00962874" w:rsidRDefault="00244766" w:rsidP="00244766">
                      <w:r w:rsidRPr="00962874">
                        <w:t xml:space="preserve">You can solve proportional reasoning problems using several different methods.  </w:t>
                      </w:r>
                    </w:p>
                    <w:p w:rsidR="00244766" w:rsidRPr="00962874" w:rsidRDefault="00244766" w:rsidP="00244766">
                      <w:r w:rsidRPr="00962874">
                        <w:t>Example:  A potato farmer can plant three potato plants per 0.5 m</w:t>
                      </w:r>
                      <w:r w:rsidRPr="00962874">
                        <w:rPr>
                          <w:vertAlign w:val="superscript"/>
                        </w:rPr>
                        <w:t>2</w:t>
                      </w:r>
                      <w:r w:rsidRPr="00962874">
                        <w:t>.  How many potato plants can she plant in an area of 85 m</w:t>
                      </w:r>
                      <w:r w:rsidRPr="00962874">
                        <w:rPr>
                          <w:vertAlign w:val="superscript"/>
                        </w:rPr>
                        <w:t>2</w:t>
                      </w:r>
                      <w:r w:rsidRPr="00962874">
                        <w:t>?</w:t>
                      </w:r>
                    </w:p>
                    <w:p w:rsidR="00244766" w:rsidRDefault="00244766" w:rsidP="00244766">
                      <w:r w:rsidRPr="00962874">
                        <w:t>Use a unit rate:</w:t>
                      </w:r>
                    </w:p>
                    <w:p w:rsidR="00244766" w:rsidRDefault="00244766" w:rsidP="00244766"/>
                    <w:p w:rsidR="00244766" w:rsidRDefault="00244766" w:rsidP="00244766"/>
                    <w:p w:rsidR="00244766" w:rsidRPr="00962874" w:rsidRDefault="00244766" w:rsidP="00244766"/>
                    <w:p w:rsidR="00244766" w:rsidRPr="00962874" w:rsidRDefault="00244766" w:rsidP="00244766">
                      <w:r w:rsidRPr="00962874">
                        <w:t>Use a proportion:</w:t>
                      </w:r>
                    </w:p>
                    <w:p w:rsidR="00244766" w:rsidRDefault="00244766" w:rsidP="00244766"/>
                  </w:txbxContent>
                </v:textbox>
              </v:shape>
            </w:pict>
          </mc:Fallback>
        </mc:AlternateContent>
      </w:r>
    </w:p>
    <w:p w:rsidR="009C3624" w:rsidRDefault="009C3624" w:rsidP="005F2DDE">
      <w:pPr>
        <w:pStyle w:val="MTDisplayEquation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146E843" wp14:editId="3849200B">
                <wp:simplePos x="0" y="0"/>
                <wp:positionH relativeFrom="column">
                  <wp:posOffset>-412115</wp:posOffset>
                </wp:positionH>
                <wp:positionV relativeFrom="paragraph">
                  <wp:posOffset>5715</wp:posOffset>
                </wp:positionV>
                <wp:extent cx="1968500" cy="2508885"/>
                <wp:effectExtent l="0" t="0" r="12700" b="2476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8500" cy="25088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4766" w:rsidRPr="00962874" w:rsidRDefault="00244766" w:rsidP="00244766">
                            <w:r w:rsidRPr="00962874">
                              <w:t>A proportion is a relationship that says that two ratios or two rates are equal.</w:t>
                            </w:r>
                          </w:p>
                          <w:p w:rsidR="00244766" w:rsidRPr="00962874" w:rsidRDefault="00244766" w:rsidP="00244766">
                            <w:r w:rsidRPr="00962874">
                              <w:t>Could be expressed in fraction form:</w:t>
                            </w:r>
                          </w:p>
                          <w:p w:rsidR="00244766" w:rsidRDefault="00244766" w:rsidP="0024476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8" type="#_x0000_t202" style="position:absolute;margin-left:-32.45pt;margin-top:.45pt;width:155pt;height:197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" fillcolor="white [3201]" strokeweight=".5pt">
                <v:textbox>
                  <w:txbxContent>
                    <w:p w:rsidR="00244766" w:rsidRPr="00962874" w:rsidRDefault="00244766" w:rsidP="00244766">
                      <w:r w:rsidRPr="00962874">
                        <w:t>A proportion is a relationship that says that two ratios or two rates are equal.</w:t>
                      </w:r>
                    </w:p>
                    <w:p w:rsidR="00244766" w:rsidRPr="00962874" w:rsidRDefault="00244766" w:rsidP="00244766">
                      <w:r w:rsidRPr="00962874">
                        <w:t>Could be expressed in fraction form:</w:t>
                      </w:r>
                    </w:p>
                    <w:p w:rsidR="00244766" w:rsidRDefault="00244766" w:rsidP="00244766"/>
                  </w:txbxContent>
                </v:textbox>
              </v:shape>
            </w:pict>
          </mc:Fallback>
        </mc:AlternateContent>
      </w:r>
    </w:p>
    <w:p w:rsidR="00E16226" w:rsidRDefault="009C3624" w:rsidP="005F2DDE">
      <w:pPr>
        <w:pStyle w:val="MTDisplayEquation"/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9F749E" wp14:editId="38499369">
                <wp:simplePos x="0" y="0"/>
                <wp:positionH relativeFrom="column">
                  <wp:posOffset>2776151</wp:posOffset>
                </wp:positionH>
                <wp:positionV relativeFrom="paragraph">
                  <wp:posOffset>5614327</wp:posOffset>
                </wp:positionV>
                <wp:extent cx="3772930" cy="2858135"/>
                <wp:effectExtent l="0" t="0" r="18415" b="1841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2930" cy="28581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4A06" w:rsidRDefault="004B4A06">
                            <w:r>
                              <w:t>David can saw a log into three pieces in 7minutes.  If he continues sawing at a constant rate, how long will it take him t</w:t>
                            </w:r>
                            <w:r w:rsidR="009C3624">
                              <w:t>o</w:t>
                            </w:r>
                            <w:r>
                              <w:t xml:space="preserve"> saw a </w:t>
                            </w:r>
                            <w:r w:rsidR="009C3624">
                              <w:t>similarly</w:t>
                            </w:r>
                            <w:r>
                              <w:t xml:space="preserve"> log into six pieces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5" o:spid="_x0000_s1029" type="#_x0000_t202" style="position:absolute;margin-left:218.6pt;margin-top:442.05pt;width:297.1pt;height:225.0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" fillcolor="white [3201]" strokeweight=".5pt">
                <v:textbox>
                  <w:txbxContent>
                    <w:p w:rsidR="004B4A06" w:rsidRDefault="004B4A06">
                      <w:r>
                        <w:t xml:space="preserve">David can saw a log into three pieces in 7minutes.  If he continues sawing at a constant rate, how long will it take him </w:t>
                      </w:r>
                      <w:r>
                        <w:t>t</w:t>
                      </w:r>
                      <w:r w:rsidR="009C3624">
                        <w:t>o</w:t>
                      </w:r>
                      <w:r>
                        <w:t xml:space="preserve"> saw a </w:t>
                      </w:r>
                      <w:r w:rsidR="009C3624">
                        <w:t>similarly</w:t>
                      </w:r>
                      <w:r>
                        <w:t xml:space="preserve"> log into six pieces?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357CBF1" wp14:editId="2A379FD7">
                <wp:simplePos x="0" y="0"/>
                <wp:positionH relativeFrom="column">
                  <wp:posOffset>-601345</wp:posOffset>
                </wp:positionH>
                <wp:positionV relativeFrom="paragraph">
                  <wp:posOffset>5617210</wp:posOffset>
                </wp:positionV>
                <wp:extent cx="3272155" cy="2973705"/>
                <wp:effectExtent l="0" t="0" r="23495" b="1714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72155" cy="29737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4766" w:rsidRDefault="00244766">
                            <w:r>
                              <w:t>Determine the missing values:</w:t>
                            </w:r>
                          </w:p>
                          <w:p w:rsidR="00244766" w:rsidRDefault="00244766"/>
                          <w:p w:rsidR="00244766" w:rsidRDefault="00244766">
                            <w:r>
                              <w:t xml:space="preserve">a) </w:t>
                            </w:r>
                            <w:r w:rsidR="005F2DDE">
                              <w:t xml:space="preserve">    </w:t>
                            </w:r>
                            <w:r w:rsidR="005F2DDE" w:rsidRPr="005F2DDE">
                              <w:rPr>
                                <w:position w:val="-24"/>
                              </w:rPr>
                              <w:object w:dxaOrig="1219" w:dyaOrig="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60.95pt;height:31.15pt" o:ole="">
                                  <v:imagedata r:id="rId7" o:title=""/>
                                </v:shape>
                                <o:OLEObject Type="Embed" ProgID="Equation.DSMT4" ShapeID="_x0000_i1025" DrawAspect="Content" ObjectID="_1488526726" r:id="rId8"/>
                              </w:object>
                            </w:r>
                          </w:p>
                          <w:p w:rsidR="009C3624" w:rsidRDefault="009C3624"/>
                          <w:p w:rsidR="009C3624" w:rsidRDefault="009C3624">
                            <w:r>
                              <w:t xml:space="preserve">b) </w:t>
                            </w:r>
                            <w:r w:rsidRPr="009C3624">
                              <w:rPr>
                                <w:position w:val="-26"/>
                              </w:rPr>
                              <w:object w:dxaOrig="2160" w:dyaOrig="639">
                                <v:shape id="_x0000_i1026" type="#_x0000_t75" style="width:108.3pt;height:31.8pt" o:ole="">
                                  <v:imagedata r:id="rId9" o:title=""/>
                                </v:shape>
                                <o:OLEObject Type="Embed" ProgID="Equation.DSMT4" ShapeID="_x0000_i1026" DrawAspect="Content" ObjectID="_1488526727" r:id="rId1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" o:spid="_x0000_s1030" type="#_x0000_t202" style="position:absolute;margin-left:-47.35pt;margin-top:442.3pt;width:257.65pt;height:234.1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" fillcolor="white [3201]" strokeweight=".5pt">
                <v:textbox>
                  <w:txbxContent>
                    <w:p w:rsidR="00244766" w:rsidRDefault="00244766">
                      <w:r>
                        <w:t>Determine the missing values:</w:t>
                      </w:r>
                    </w:p>
                    <w:p w:rsidR="00244766" w:rsidRDefault="00244766"/>
                    <w:p w:rsidR="00244766" w:rsidRDefault="00244766">
                      <w:r>
                        <w:t xml:space="preserve">a) </w:t>
                      </w:r>
                      <w:r w:rsidR="005F2DDE">
                        <w:t xml:space="preserve">    </w:t>
                      </w:r>
                      <w:r w:rsidR="005F2DDE" w:rsidRPr="005F2DDE">
                        <w:rPr>
                          <w:position w:val="-24"/>
                        </w:rPr>
                        <w:object w:dxaOrig="1219" w:dyaOrig="620">
                          <v:shape id="_x0000_i1025" type="#_x0000_t75" style="width:60.95pt;height:31.15pt" o:ole="">
                            <v:imagedata r:id="rId11" o:title=""/>
                          </v:shape>
                          <o:OLEObject Type="Embed" ProgID="Equation.DSMT4" ShapeID="_x0000_i1025" DrawAspect="Content" ObjectID="_1455610480" r:id="rId12"/>
                        </w:object>
                      </w:r>
                    </w:p>
                    <w:p w:rsidR="009C3624" w:rsidRDefault="009C3624"/>
                    <w:p w:rsidR="009C3624" w:rsidRDefault="009C3624">
                      <w:r>
                        <w:t xml:space="preserve">b) </w:t>
                      </w:r>
                      <w:r w:rsidRPr="009C3624">
                        <w:rPr>
                          <w:position w:val="-26"/>
                        </w:rPr>
                        <w:object w:dxaOrig="2160" w:dyaOrig="639">
                          <v:shape id="_x0000_i1026" type="#_x0000_t75" style="width:108.3pt;height:31.8pt" o:ole="">
                            <v:imagedata r:id="rId13" o:title=""/>
                          </v:shape>
                          <o:OLEObject Type="Embed" ProgID="Equation.DSMT4" ShapeID="_x0000_i1026" DrawAspect="Content" ObjectID="_1455610481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FBB2EE" wp14:editId="7D0C144C">
                <wp:simplePos x="0" y="0"/>
                <wp:positionH relativeFrom="column">
                  <wp:posOffset>2820670</wp:posOffset>
                </wp:positionH>
                <wp:positionV relativeFrom="paragraph">
                  <wp:posOffset>2364740</wp:posOffset>
                </wp:positionV>
                <wp:extent cx="3823335" cy="3144520"/>
                <wp:effectExtent l="0" t="0" r="24765" b="1778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23335" cy="31445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4766" w:rsidRPr="00374E1E" w:rsidRDefault="00244766" w:rsidP="00244766">
                            <w:r w:rsidRPr="00374E1E">
                              <w:t xml:space="preserve">There are 72 players on 8 baseball teams.  Determine the number of players on 2 teams.  </w:t>
                            </w:r>
                          </w:p>
                          <w:p w:rsidR="00244766" w:rsidRPr="00374E1E" w:rsidRDefault="00244766" w:rsidP="00244766">
                            <w:r w:rsidRPr="00374E1E">
                              <w:t>Show how you got your answer in 2 different ways!</w:t>
                            </w:r>
                          </w:p>
                          <w:p w:rsidR="00244766" w:rsidRDefault="00244766" w:rsidP="0024476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" o:spid="_x0000_s1031" type="#_x0000_t202" style="position:absolute;margin-left:222.1pt;margin-top:186.2pt;width:301.05pt;height:247.6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" fillcolor="white [3201]" strokeweight=".5pt">
                <v:textbox>
                  <w:txbxContent>
                    <w:p w:rsidR="00244766" w:rsidRPr="00374E1E" w:rsidRDefault="00244766" w:rsidP="00244766">
                      <w:r w:rsidRPr="00374E1E">
                        <w:t xml:space="preserve">There are 72 players on 8 baseball teams.  Determine the number of players on 2 teams.  </w:t>
                      </w:r>
                    </w:p>
                    <w:p w:rsidR="00244766" w:rsidRPr="00374E1E" w:rsidRDefault="00244766" w:rsidP="00244766">
                      <w:r w:rsidRPr="00374E1E">
                        <w:t>Show how you got your answer in 2 different ways!</w:t>
                      </w:r>
                    </w:p>
                    <w:p w:rsidR="00244766" w:rsidRDefault="00244766" w:rsidP="00244766"/>
                  </w:txbxContent>
                </v:textbox>
              </v:shape>
            </w:pict>
          </mc:Fallback>
        </mc:AlternateContent>
      </w: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3739E85" wp14:editId="15953859">
                <wp:simplePos x="0" y="0"/>
                <wp:positionH relativeFrom="column">
                  <wp:posOffset>-661670</wp:posOffset>
                </wp:positionH>
                <wp:positionV relativeFrom="paragraph">
                  <wp:posOffset>2365375</wp:posOffset>
                </wp:positionV>
                <wp:extent cx="3329940" cy="3094990"/>
                <wp:effectExtent l="0" t="0" r="22860" b="1016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9940" cy="3094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4766" w:rsidRPr="00374E1E" w:rsidRDefault="00244766" w:rsidP="00244766">
                            <w:r w:rsidRPr="00374E1E">
                              <w:t>Electricity costs 11.58 cents for 2 kWh.  How much does 30 kWh cost?  Give your answer to the nearest cent.</w:t>
                            </w:r>
                          </w:p>
                          <w:p w:rsidR="00244766" w:rsidRDefault="00244766" w:rsidP="00244766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-52.1pt;margin-top:186.25pt;width:262.2pt;height:243.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">
                <v:textbox>
                  <w:txbxContent>
                    <w:p w:rsidR="00244766" w:rsidRPr="00374E1E" w:rsidRDefault="00244766" w:rsidP="00244766">
                      <w:r w:rsidRPr="00374E1E">
                        <w:t>Electricity costs 11.58 cents</w:t>
                      </w:r>
                      <w:bookmarkStart w:id="1" w:name="_GoBack"/>
                      <w:bookmarkEnd w:id="1"/>
                      <w:r w:rsidRPr="00374E1E">
                        <w:t xml:space="preserve"> for 2 kWh.  How much does 30 kWh cost?  Give your answer to the nearest cent.</w:t>
                      </w:r>
                    </w:p>
                    <w:p w:rsidR="00244766" w:rsidRDefault="00244766" w:rsidP="00244766"/>
                  </w:txbxContent>
                </v:textbox>
              </v:shape>
            </w:pict>
          </mc:Fallback>
        </mc:AlternateContent>
      </w:r>
    </w:p>
    <w:sectPr w:rsidR="00E1622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4766"/>
    <w:rsid w:val="00244766"/>
    <w:rsid w:val="004B4A06"/>
    <w:rsid w:val="005F2DDE"/>
    <w:rsid w:val="007074DF"/>
    <w:rsid w:val="009C3624"/>
    <w:rsid w:val="00AD6805"/>
    <w:rsid w:val="00DF5842"/>
    <w:rsid w:val="00E162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47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F2DD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F2DDE"/>
  </w:style>
  <w:style w:type="paragraph" w:styleId="NoSpacing">
    <w:name w:val="No Spacing"/>
    <w:uiPriority w:val="1"/>
    <w:qFormat/>
    <w:rsid w:val="009C3624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7074D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47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5F2DDE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F2DDE"/>
  </w:style>
  <w:style w:type="paragraph" w:styleId="NoSpacing">
    <w:name w:val="No Spacing"/>
    <w:uiPriority w:val="1"/>
    <w:qFormat/>
    <w:rsid w:val="009C3624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7074D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20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https://www.youtube.com/watch?v=_s2VNtTMMCs" TargetMode="External"/><Relationship Id="rId11" Type="http://schemas.openxmlformats.org/officeDocument/2006/relationships/image" Target="media/image10.wmf"/><Relationship Id="rId5" Type="http://schemas.openxmlformats.org/officeDocument/2006/relationships/hyperlink" Target="https://www.youtube.com/watch?v=_s2VNtTMMCs" TargetMode="Externa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</Words>
  <Characters>1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Spearman</dc:creator>
  <cp:lastModifiedBy>Information Services</cp:lastModifiedBy>
  <cp:revision>6</cp:revision>
  <dcterms:created xsi:type="dcterms:W3CDTF">2014-03-06T19:12:00Z</dcterms:created>
  <dcterms:modified xsi:type="dcterms:W3CDTF">2015-03-22T1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